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A8FDB3" w14:textId="77777777" w:rsidR="00B72C39" w:rsidRPr="00B72C39" w:rsidRDefault="00B72C39" w:rsidP="00D209C0">
      <w:pPr>
        <w:rPr>
          <w:b/>
          <w:i/>
          <w:sz w:val="4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B72C39" w14:paraId="458DD148" w14:textId="77777777" w:rsidTr="00190D8E">
        <w:tc>
          <w:tcPr>
            <w:tcW w:w="1101" w:type="dxa"/>
            <w:hideMark/>
          </w:tcPr>
          <w:p w14:paraId="4219B051" w14:textId="77777777" w:rsidR="00B72C39" w:rsidRDefault="00B72C39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E8DE9AA" w14:textId="77777777" w:rsidR="00B72C39" w:rsidRDefault="00B72C39" w:rsidP="00190D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14:paraId="554A2195" w14:textId="77777777" w:rsidR="00B72C39" w:rsidRDefault="00B72C39" w:rsidP="00190D8E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  <w:hideMark/>
          </w:tcPr>
          <w:p w14:paraId="17F730AA" w14:textId="77777777" w:rsidR="00B72C39" w:rsidRDefault="00B72C39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112B3F1" w14:textId="77777777" w:rsidR="00B72C39" w:rsidRDefault="00B72C39" w:rsidP="00190D8E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14:paraId="6CA2A1DA" w14:textId="77777777" w:rsidR="00D209C0" w:rsidRDefault="00D209C0" w:rsidP="00D209C0">
      <w:pPr>
        <w:jc w:val="center"/>
        <w:rPr>
          <w:b/>
          <w:sz w:val="28"/>
          <w:szCs w:val="28"/>
        </w:rPr>
      </w:pPr>
    </w:p>
    <w:p w14:paraId="362826AD" w14:textId="77777777" w:rsidR="0005634D" w:rsidRPr="009C0904" w:rsidRDefault="0005634D" w:rsidP="0005634D">
      <w:pPr>
        <w:pStyle w:val="BodyTextIndent"/>
        <w:spacing w:after="240"/>
        <w:jc w:val="center"/>
        <w:rPr>
          <w:b/>
          <w:bCs/>
          <w:iCs/>
        </w:rPr>
      </w:pPr>
      <w:r w:rsidRPr="009C0904">
        <w:rPr>
          <w:b/>
          <w:bCs/>
          <w:iCs/>
        </w:rPr>
        <w:t>Лабораторная работа № 6 ДО</w:t>
      </w:r>
    </w:p>
    <w:p w14:paraId="3D6085B4" w14:textId="77777777" w:rsidR="0005634D" w:rsidRPr="009C0904" w:rsidRDefault="0005634D" w:rsidP="0005634D">
      <w:pPr>
        <w:pStyle w:val="a"/>
        <w:spacing w:before="0" w:line="360" w:lineRule="auto"/>
        <w:jc w:val="center"/>
        <w:rPr>
          <w:rFonts w:ascii="Times New Roman" w:hAnsi="Times New Roman"/>
          <w:bCs/>
          <w:caps/>
          <w:sz w:val="28"/>
        </w:rPr>
      </w:pPr>
      <w:r w:rsidRPr="009C0904">
        <w:rPr>
          <w:rFonts w:ascii="Times New Roman" w:hAnsi="Times New Roman"/>
          <w:bCs/>
          <w:caps/>
          <w:sz w:val="28"/>
        </w:rPr>
        <w:t>Операционный усилитель и его применение</w:t>
      </w:r>
    </w:p>
    <w:p w14:paraId="4CB296A7" w14:textId="77777777" w:rsidR="00CF28B1" w:rsidRPr="00CF28B1" w:rsidRDefault="00CF28B1" w:rsidP="00CF28B1">
      <w:pPr>
        <w:keepNext/>
        <w:keepLines/>
        <w:spacing w:before="240" w:after="120" w:line="240" w:lineRule="atLeast"/>
        <w:ind w:firstLine="720"/>
        <w:jc w:val="both"/>
        <w:outlineLvl w:val="3"/>
        <w:rPr>
          <w:b/>
          <w:i/>
          <w:spacing w:val="5"/>
          <w:kern w:val="20"/>
          <w:sz w:val="28"/>
        </w:rPr>
      </w:pPr>
      <w:r w:rsidRPr="00CF28B1">
        <w:rPr>
          <w:b/>
          <w:i/>
          <w:spacing w:val="5"/>
          <w:kern w:val="20"/>
          <w:sz w:val="28"/>
        </w:rPr>
        <w:t>3.</w:t>
      </w:r>
      <w:r w:rsidRPr="00CF28B1">
        <w:rPr>
          <w:b/>
          <w:i/>
          <w:spacing w:val="5"/>
          <w:kern w:val="20"/>
          <w:sz w:val="28"/>
        </w:rPr>
        <w:tab/>
        <w:t>Подготовка к работе</w:t>
      </w:r>
    </w:p>
    <w:p w14:paraId="147F973A" w14:textId="77777777" w:rsidR="00CF28B1" w:rsidRPr="00CF28B1" w:rsidRDefault="00CF28B1" w:rsidP="00CF28B1">
      <w:pPr>
        <w:numPr>
          <w:ilvl w:val="1"/>
          <w:numId w:val="27"/>
        </w:numPr>
        <w:ind w:left="709"/>
        <w:jc w:val="both"/>
        <w:rPr>
          <w:sz w:val="28"/>
        </w:rPr>
      </w:pPr>
      <w:r w:rsidRPr="00CF28B1">
        <w:rPr>
          <w:sz w:val="28"/>
        </w:rPr>
        <w:t xml:space="preserve">Для инвертирующего (рис.1) и </w:t>
      </w:r>
      <w:proofErr w:type="spellStart"/>
      <w:r w:rsidRPr="00CF28B1">
        <w:rPr>
          <w:sz w:val="28"/>
        </w:rPr>
        <w:t>неинвертирующего</w:t>
      </w:r>
      <w:proofErr w:type="spellEnd"/>
      <w:r w:rsidRPr="00CF28B1">
        <w:rPr>
          <w:sz w:val="28"/>
        </w:rPr>
        <w:t xml:space="preserve"> </w:t>
      </w:r>
      <w:r w:rsidR="00154124" w:rsidRPr="00CF28B1">
        <w:rPr>
          <w:sz w:val="28"/>
        </w:rPr>
        <w:t xml:space="preserve">(рис.2) </w:t>
      </w:r>
      <w:r w:rsidRPr="00CF28B1">
        <w:rPr>
          <w:sz w:val="28"/>
        </w:rPr>
        <w:t xml:space="preserve">усилителя рассчитать сопротивления резисторов </w:t>
      </w:r>
      <w:r w:rsidRPr="00CF28B1">
        <w:rPr>
          <w:i/>
          <w:sz w:val="28"/>
          <w:lang w:val="en-US"/>
        </w:rPr>
        <w:t>R</w:t>
      </w:r>
      <w:r w:rsidRPr="00CF28B1">
        <w:rPr>
          <w:sz w:val="28"/>
          <w:vertAlign w:val="subscript"/>
        </w:rPr>
        <w:t>1</w:t>
      </w:r>
      <w:r w:rsidRPr="00CF28B1">
        <w:rPr>
          <w:sz w:val="28"/>
        </w:rPr>
        <w:t xml:space="preserve"> и </w:t>
      </w:r>
      <w:r w:rsidRPr="00CF28B1">
        <w:rPr>
          <w:i/>
          <w:sz w:val="28"/>
          <w:lang w:val="en-US"/>
        </w:rPr>
        <w:t>R</w:t>
      </w:r>
      <w:r w:rsidRPr="00CF28B1">
        <w:rPr>
          <w:sz w:val="28"/>
          <w:vertAlign w:val="subscript"/>
        </w:rPr>
        <w:t>2</w:t>
      </w:r>
      <w:r w:rsidRPr="00CF28B1">
        <w:rPr>
          <w:sz w:val="28"/>
        </w:rPr>
        <w:t xml:space="preserve"> для обеспечения заданного коэффициента усиления напряжения </w:t>
      </w:r>
      <w:r w:rsidRPr="00CF28B1">
        <w:rPr>
          <w:i/>
          <w:sz w:val="28"/>
          <w:lang w:val="en-US"/>
        </w:rPr>
        <w:t>K</w:t>
      </w:r>
      <w:r w:rsidRPr="00CF28B1">
        <w:rPr>
          <w:i/>
          <w:sz w:val="28"/>
          <w:vertAlign w:val="subscript"/>
          <w:lang w:val="en-US"/>
        </w:rPr>
        <w:t>u</w:t>
      </w:r>
      <w:r w:rsidRPr="00CF28B1">
        <w:rPr>
          <w:sz w:val="28"/>
        </w:rPr>
        <w:t>:</w:t>
      </w:r>
    </w:p>
    <w:bookmarkStart w:id="0" w:name="_Hlk72071941"/>
    <w:p w14:paraId="7DD93F8B" w14:textId="7268DC64" w:rsidR="00CF28B1" w:rsidRDefault="00CF28B1" w:rsidP="00CF28B1">
      <w:pPr>
        <w:ind w:left="357"/>
        <w:jc w:val="both"/>
        <w:rPr>
          <w:sz w:val="28"/>
        </w:rPr>
      </w:pPr>
      <w:r w:rsidRPr="00CF28B1">
        <w:rPr>
          <w:position w:val="-14"/>
          <w:sz w:val="28"/>
        </w:rPr>
        <w:object w:dxaOrig="2460" w:dyaOrig="420" w14:anchorId="538FB7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1.75pt" o:ole="">
            <v:imagedata r:id="rId8" o:title=""/>
          </v:shape>
          <o:OLEObject Type="Embed" ProgID="Equation.DSMT4" ShapeID="_x0000_i1025" DrawAspect="Content" ObjectID="_1682685720" r:id="rId9"/>
        </w:object>
      </w:r>
      <w:bookmarkEnd w:id="0"/>
      <w:r w:rsidRPr="00CF28B1">
        <w:rPr>
          <w:sz w:val="28"/>
        </w:rPr>
        <w:t xml:space="preserve">, где М – номер группы, N – </w:t>
      </w:r>
      <w:r w:rsidR="00154124">
        <w:rPr>
          <w:sz w:val="28"/>
        </w:rPr>
        <w:t xml:space="preserve">порядковый </w:t>
      </w:r>
      <w:r w:rsidRPr="00CF28B1">
        <w:rPr>
          <w:sz w:val="28"/>
        </w:rPr>
        <w:t xml:space="preserve">номер </w:t>
      </w:r>
      <w:r w:rsidR="00154124">
        <w:rPr>
          <w:sz w:val="28"/>
        </w:rPr>
        <w:t xml:space="preserve">фамилии </w:t>
      </w:r>
      <w:r w:rsidRPr="00CF28B1">
        <w:rPr>
          <w:sz w:val="28"/>
        </w:rPr>
        <w:t>студента в учебном журнале.</w:t>
      </w:r>
    </w:p>
    <w:p w14:paraId="3BDBE71B" w14:textId="3D264729" w:rsidR="00F91B49" w:rsidRDefault="00E73900" w:rsidP="00CF28B1">
      <w:pPr>
        <w:ind w:left="357"/>
        <w:jc w:val="both"/>
        <w:rPr>
          <w:sz w:val="28"/>
          <w:lang w:val="en-GB"/>
        </w:rPr>
      </w:pPr>
      <w:r>
        <w:rPr>
          <w:sz w:val="28"/>
          <w:lang w:val="en-GB"/>
        </w:rPr>
        <w:t>N = 4</w:t>
      </w:r>
      <w:r>
        <w:rPr>
          <w:sz w:val="28"/>
          <w:lang w:val="en-GB"/>
        </w:rPr>
        <w:tab/>
        <w:t>M = 8</w:t>
      </w:r>
    </w:p>
    <w:p w14:paraId="01599708" w14:textId="1F0D3689" w:rsidR="00E73900" w:rsidRDefault="00E73900" w:rsidP="00CF28B1">
      <w:pPr>
        <w:ind w:left="357"/>
        <w:jc w:val="both"/>
        <w:rPr>
          <w:sz w:val="28"/>
          <w:lang w:val="en-GB"/>
        </w:rPr>
      </w:pPr>
      <w:r>
        <w:rPr>
          <w:sz w:val="28"/>
          <w:lang w:val="en-GB"/>
        </w:rPr>
        <w:t>|K</w:t>
      </w:r>
      <w:r>
        <w:rPr>
          <w:sz w:val="28"/>
          <w:vertAlign w:val="subscript"/>
          <w:lang w:val="en-GB"/>
        </w:rPr>
        <w:t>u</w:t>
      </w:r>
      <w:r>
        <w:rPr>
          <w:sz w:val="28"/>
          <w:lang w:val="en-GB"/>
        </w:rPr>
        <w:t xml:space="preserve">| = 5 + 0,5M + 0,2N = </w:t>
      </w:r>
    </w:p>
    <w:p w14:paraId="58F1EE00" w14:textId="77777777" w:rsidR="0020281C" w:rsidRDefault="0020281C" w:rsidP="00CF28B1">
      <w:pPr>
        <w:ind w:left="357"/>
        <w:jc w:val="both"/>
        <w:rPr>
          <w:sz w:val="28"/>
          <w:lang w:val="en-GB"/>
        </w:rPr>
      </w:pPr>
    </w:p>
    <w:tbl>
      <w:tblPr>
        <w:tblStyle w:val="TableGrid"/>
        <w:tblW w:w="0" w:type="auto"/>
        <w:tblInd w:w="357" w:type="dxa"/>
        <w:tblLook w:val="04A0" w:firstRow="1" w:lastRow="0" w:firstColumn="1" w:lastColumn="0" w:noHBand="0" w:noVBand="1"/>
      </w:tblPr>
      <w:tblGrid>
        <w:gridCol w:w="5406"/>
        <w:gridCol w:w="4111"/>
      </w:tblGrid>
      <w:tr w:rsidR="00E73900" w14:paraId="7FC016D5" w14:textId="77777777" w:rsidTr="0020281C">
        <w:tc>
          <w:tcPr>
            <w:tcW w:w="4996" w:type="dxa"/>
          </w:tcPr>
          <w:p w14:paraId="1D2A0C4F" w14:textId="61765648" w:rsidR="00E73900" w:rsidRDefault="00E73900" w:rsidP="00CF28B1">
            <w:pPr>
              <w:jc w:val="both"/>
              <w:rPr>
                <w:sz w:val="28"/>
                <w:lang w:val="en-GB"/>
              </w:rPr>
            </w:pPr>
            <w:r w:rsidRPr="00E73900">
              <w:rPr>
                <w:sz w:val="28"/>
                <w:lang w:val="en-GB"/>
              </w:rPr>
              <w:drawing>
                <wp:inline distT="0" distB="0" distL="0" distR="0" wp14:anchorId="13D8F4BB" wp14:editId="053164FB">
                  <wp:extent cx="3296110" cy="2029108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6110" cy="2029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11" w:type="dxa"/>
          </w:tcPr>
          <w:p w14:paraId="7126FCE0" w14:textId="36E84E6C" w:rsidR="00E73900" w:rsidRDefault="00E73900" w:rsidP="00E73900">
            <w:pPr>
              <w:jc w:val="both"/>
              <w:rPr>
                <w:sz w:val="28"/>
                <w:lang w:val="en-GB"/>
              </w:rPr>
            </w:pPr>
          </w:p>
        </w:tc>
      </w:tr>
      <w:tr w:rsidR="00E73900" w14:paraId="027A8702" w14:textId="77777777" w:rsidTr="0020281C">
        <w:trPr>
          <w:trHeight w:val="5560"/>
        </w:trPr>
        <w:tc>
          <w:tcPr>
            <w:tcW w:w="4996" w:type="dxa"/>
          </w:tcPr>
          <w:p w14:paraId="0738D428" w14:textId="78412F1D" w:rsidR="00E73900" w:rsidRDefault="00E73900" w:rsidP="00CF28B1">
            <w:pPr>
              <w:jc w:val="both"/>
              <w:rPr>
                <w:sz w:val="28"/>
                <w:lang w:val="en-GB"/>
              </w:rPr>
            </w:pPr>
            <w:r>
              <w:rPr>
                <w:noProof/>
              </w:rPr>
              <w:drawing>
                <wp:inline distT="0" distB="0" distL="0" distR="0" wp14:anchorId="77B9637E" wp14:editId="7CDE013F">
                  <wp:extent cx="3295650" cy="2528171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0979" cy="25322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11" w:type="dxa"/>
          </w:tcPr>
          <w:p w14:paraId="2A2FAFDD" w14:textId="77777777" w:rsidR="00E73900" w:rsidRDefault="00E73900" w:rsidP="00CF28B1">
            <w:pPr>
              <w:jc w:val="both"/>
              <w:rPr>
                <w:sz w:val="28"/>
                <w:lang w:val="en-GB"/>
              </w:rPr>
            </w:pPr>
          </w:p>
        </w:tc>
      </w:tr>
    </w:tbl>
    <w:p w14:paraId="248B04FE" w14:textId="77777777" w:rsidR="00E73900" w:rsidRPr="00E73900" w:rsidRDefault="00E73900" w:rsidP="00CF28B1">
      <w:pPr>
        <w:ind w:left="357"/>
        <w:jc w:val="both"/>
        <w:rPr>
          <w:sz w:val="28"/>
          <w:lang w:val="en-GB"/>
        </w:rPr>
      </w:pPr>
      <w:bookmarkStart w:id="1" w:name="_GoBack"/>
      <w:bookmarkEnd w:id="1"/>
    </w:p>
    <w:p w14:paraId="1267AF89" w14:textId="1A052E9F" w:rsidR="00CF28B1" w:rsidRDefault="00CF28B1" w:rsidP="00CF28B1">
      <w:pPr>
        <w:numPr>
          <w:ilvl w:val="1"/>
          <w:numId w:val="27"/>
        </w:numPr>
        <w:ind w:left="709"/>
        <w:jc w:val="both"/>
        <w:rPr>
          <w:sz w:val="28"/>
        </w:rPr>
      </w:pPr>
      <w:r w:rsidRPr="00CF28B1">
        <w:rPr>
          <w:sz w:val="28"/>
        </w:rPr>
        <w:lastRenderedPageBreak/>
        <w:t xml:space="preserve">Рассчитать напряжение на выходе сумматора (рис.3) при указанных параметрах </w:t>
      </w:r>
      <w:r w:rsidR="00154124">
        <w:rPr>
          <w:sz w:val="28"/>
        </w:rPr>
        <w:t xml:space="preserve">элементов </w:t>
      </w:r>
      <w:r w:rsidRPr="00CF28B1">
        <w:rPr>
          <w:sz w:val="28"/>
        </w:rPr>
        <w:t>схемы:</w:t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9286"/>
      </w:tblGrid>
      <w:tr w:rsidR="00E73900" w:rsidRPr="00E73900" w14:paraId="69228C8E" w14:textId="77777777" w:rsidTr="0020281C">
        <w:trPr>
          <w:trHeight w:val="13136"/>
        </w:trPr>
        <w:tc>
          <w:tcPr>
            <w:tcW w:w="9995" w:type="dxa"/>
          </w:tcPr>
          <w:p w14:paraId="24B82BF0" w14:textId="77777777" w:rsidR="00E73900" w:rsidRDefault="00E73900" w:rsidP="00E73900">
            <w:pPr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6D441293" wp14:editId="56B64229">
                  <wp:extent cx="3343910" cy="19812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3910" cy="1981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1D424681" w14:textId="77777777" w:rsidR="00E73900" w:rsidRDefault="00E73900" w:rsidP="00E73900">
            <w:pPr>
              <w:ind w:left="357"/>
              <w:jc w:val="center"/>
              <w:rPr>
                <w:sz w:val="28"/>
              </w:rPr>
            </w:pPr>
          </w:p>
          <w:p w14:paraId="47AE55EF" w14:textId="3124D05F" w:rsidR="00E73900" w:rsidRDefault="00E73900" w:rsidP="00E73900">
            <w:pPr>
              <w:ind w:left="357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R</w:t>
            </w:r>
            <w:r>
              <w:rPr>
                <w:sz w:val="28"/>
                <w:vertAlign w:val="subscript"/>
                <w:lang w:val="en-GB"/>
              </w:rPr>
              <w:t>1</w:t>
            </w:r>
            <w:r>
              <w:rPr>
                <w:sz w:val="28"/>
                <w:lang w:val="en-GB"/>
              </w:rPr>
              <w:t xml:space="preserve"> = (120 - 5M - N) = </w:t>
            </w:r>
          </w:p>
          <w:p w14:paraId="6C5A9976" w14:textId="77777777" w:rsidR="0020281C" w:rsidRPr="00E73900" w:rsidRDefault="0020281C" w:rsidP="00E73900">
            <w:pPr>
              <w:ind w:left="357"/>
              <w:rPr>
                <w:sz w:val="28"/>
                <w:lang w:val="en-GB"/>
              </w:rPr>
            </w:pPr>
          </w:p>
          <w:p w14:paraId="062384B3" w14:textId="6ABE329C" w:rsidR="00E73900" w:rsidRDefault="00E73900" w:rsidP="00E73900">
            <w:pPr>
              <w:ind w:left="357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R</w:t>
            </w:r>
            <w:r>
              <w:rPr>
                <w:sz w:val="28"/>
                <w:vertAlign w:val="subscript"/>
                <w:lang w:val="en-GB"/>
              </w:rPr>
              <w:t xml:space="preserve">2 </w:t>
            </w:r>
            <w:r>
              <w:rPr>
                <w:sz w:val="28"/>
                <w:lang w:val="en-GB"/>
              </w:rPr>
              <w:t xml:space="preserve">= (30 + 5M – 2N) = </w:t>
            </w:r>
          </w:p>
          <w:p w14:paraId="1DA8767F" w14:textId="77777777" w:rsidR="0020281C" w:rsidRPr="00E73900" w:rsidRDefault="0020281C" w:rsidP="00E73900">
            <w:pPr>
              <w:ind w:left="357"/>
              <w:rPr>
                <w:sz w:val="28"/>
                <w:lang w:val="en-GB"/>
              </w:rPr>
            </w:pPr>
          </w:p>
          <w:p w14:paraId="1BA67676" w14:textId="62D6A839" w:rsidR="00E73900" w:rsidRDefault="00E73900" w:rsidP="00E73900">
            <w:pPr>
              <w:ind w:left="357"/>
              <w:rPr>
                <w:sz w:val="28"/>
                <w:vertAlign w:val="subscript"/>
                <w:lang w:val="en-GB"/>
              </w:rPr>
            </w:pPr>
            <w:r w:rsidRPr="00E73900">
              <w:rPr>
                <w:sz w:val="28"/>
                <w:lang w:val="en-GB"/>
              </w:rPr>
              <w:t>R = max</w:t>
            </w:r>
            <w:r>
              <w:rPr>
                <w:sz w:val="28"/>
                <w:lang w:val="en-GB"/>
              </w:rPr>
              <w:t>(R</w:t>
            </w:r>
            <w:proofErr w:type="gramStart"/>
            <w:r>
              <w:rPr>
                <w:sz w:val="28"/>
                <w:vertAlign w:val="subscript"/>
                <w:lang w:val="en-GB"/>
              </w:rPr>
              <w:t>1</w:t>
            </w:r>
            <w:r>
              <w:rPr>
                <w:sz w:val="28"/>
                <w:lang w:val="en-GB"/>
              </w:rPr>
              <w:t>,R</w:t>
            </w:r>
            <w:proofErr w:type="gramEnd"/>
            <w:r>
              <w:rPr>
                <w:sz w:val="28"/>
                <w:vertAlign w:val="subscript"/>
                <w:lang w:val="en-GB"/>
              </w:rPr>
              <w:t>2</w:t>
            </w:r>
            <w:r>
              <w:rPr>
                <w:sz w:val="28"/>
                <w:lang w:val="en-GB"/>
              </w:rPr>
              <w:t xml:space="preserve">) + M + N = </w:t>
            </w:r>
            <w:r>
              <w:rPr>
                <w:sz w:val="28"/>
                <w:vertAlign w:val="subscript"/>
                <w:lang w:val="en-GB"/>
              </w:rPr>
              <w:t xml:space="preserve"> </w:t>
            </w:r>
          </w:p>
          <w:p w14:paraId="6000747D" w14:textId="77777777" w:rsidR="0020281C" w:rsidRPr="00E73900" w:rsidRDefault="0020281C" w:rsidP="00E73900">
            <w:pPr>
              <w:ind w:left="357"/>
              <w:rPr>
                <w:sz w:val="28"/>
                <w:vertAlign w:val="subscript"/>
                <w:lang w:val="en-GB"/>
              </w:rPr>
            </w:pPr>
          </w:p>
          <w:p w14:paraId="5C1B3F84" w14:textId="0C81BAD3" w:rsidR="00E73900" w:rsidRDefault="0020281C" w:rsidP="00E73900">
            <w:pPr>
              <w:ind w:left="357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U</w:t>
            </w:r>
            <w:r>
              <w:rPr>
                <w:sz w:val="28"/>
                <w:vertAlign w:val="subscript"/>
                <w:lang w:val="en-GB"/>
              </w:rPr>
              <w:t xml:space="preserve">1 </w:t>
            </w:r>
            <w:r>
              <w:rPr>
                <w:sz w:val="28"/>
                <w:lang w:val="en-GB"/>
              </w:rPr>
              <w:t xml:space="preserve">= 0,5 + 0,1M + 0,02N = </w:t>
            </w:r>
          </w:p>
          <w:p w14:paraId="67E8FB34" w14:textId="77777777" w:rsidR="0020281C" w:rsidRPr="0020281C" w:rsidRDefault="0020281C" w:rsidP="00E73900">
            <w:pPr>
              <w:ind w:left="357"/>
              <w:rPr>
                <w:sz w:val="28"/>
                <w:lang w:val="en-GB"/>
              </w:rPr>
            </w:pPr>
          </w:p>
          <w:p w14:paraId="1C60A311" w14:textId="1C72962D" w:rsidR="00E73900" w:rsidRDefault="0020281C" w:rsidP="00E73900">
            <w:pPr>
              <w:ind w:left="357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U</w:t>
            </w:r>
            <w:r>
              <w:rPr>
                <w:sz w:val="28"/>
                <w:vertAlign w:val="subscript"/>
                <w:lang w:val="en-GB"/>
              </w:rPr>
              <w:t>2</w:t>
            </w:r>
            <w:r>
              <w:rPr>
                <w:sz w:val="28"/>
                <w:lang w:val="en-GB"/>
              </w:rPr>
              <w:t xml:space="preserve"> = -0,5 + 0,1M – 0,02N = </w:t>
            </w:r>
          </w:p>
          <w:p w14:paraId="72F80D58" w14:textId="6FF9EFD3" w:rsidR="0020281C" w:rsidRDefault="0020281C" w:rsidP="00E73900">
            <w:pPr>
              <w:ind w:left="357"/>
              <w:rPr>
                <w:sz w:val="28"/>
                <w:lang w:val="en-GB"/>
              </w:rPr>
            </w:pPr>
          </w:p>
          <w:p w14:paraId="62726E1B" w14:textId="10FDF352" w:rsidR="0020281C" w:rsidRPr="0020281C" w:rsidRDefault="0020281C" w:rsidP="00E73900">
            <w:pPr>
              <w:ind w:left="357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U</w:t>
            </w:r>
            <w:proofErr w:type="spellStart"/>
            <w:r>
              <w:rPr>
                <w:sz w:val="28"/>
                <w:vertAlign w:val="subscript"/>
              </w:rPr>
              <w:t>вых</w:t>
            </w:r>
            <w:proofErr w:type="spellEnd"/>
            <w:r>
              <w:rPr>
                <w:sz w:val="28"/>
              </w:rPr>
              <w:t xml:space="preserve"> = </w:t>
            </w:r>
          </w:p>
          <w:p w14:paraId="50AF1E19" w14:textId="3B8627F8" w:rsidR="00E73900" w:rsidRPr="00E73900" w:rsidRDefault="00E73900" w:rsidP="00E73900">
            <w:pPr>
              <w:jc w:val="center"/>
              <w:rPr>
                <w:sz w:val="28"/>
                <w:lang w:val="en-GB"/>
              </w:rPr>
            </w:pPr>
          </w:p>
        </w:tc>
      </w:tr>
    </w:tbl>
    <w:p w14:paraId="68746776" w14:textId="796C3BF2" w:rsidR="00CF28B1" w:rsidRDefault="00CF28B1" w:rsidP="0020281C">
      <w:pPr>
        <w:numPr>
          <w:ilvl w:val="1"/>
          <w:numId w:val="27"/>
        </w:numPr>
        <w:ind w:left="709"/>
        <w:rPr>
          <w:sz w:val="28"/>
        </w:rPr>
      </w:pPr>
      <w:r w:rsidRPr="00CF28B1">
        <w:rPr>
          <w:sz w:val="28"/>
        </w:rPr>
        <w:lastRenderedPageBreak/>
        <w:t xml:space="preserve">Для симметричного мультивибратора (рис.4) рассчитать </w:t>
      </w:r>
      <w:r w:rsidR="00154124">
        <w:rPr>
          <w:sz w:val="28"/>
        </w:rPr>
        <w:t xml:space="preserve">параметры </w:t>
      </w:r>
      <w:r w:rsidRPr="00CF28B1">
        <w:rPr>
          <w:sz w:val="28"/>
        </w:rPr>
        <w:t>элемент</w:t>
      </w:r>
      <w:r w:rsidR="00154124">
        <w:rPr>
          <w:sz w:val="28"/>
        </w:rPr>
        <w:t>ов</w:t>
      </w:r>
      <w:r w:rsidRPr="00CF28B1">
        <w:rPr>
          <w:sz w:val="28"/>
        </w:rPr>
        <w:t xml:space="preserve"> схемы для обеспечения заданного периода следования импульсов: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8613"/>
      </w:tblGrid>
      <w:tr w:rsidR="0020281C" w14:paraId="072C2FCA" w14:textId="77777777" w:rsidTr="0020281C">
        <w:trPr>
          <w:trHeight w:val="13099"/>
        </w:trPr>
        <w:tc>
          <w:tcPr>
            <w:tcW w:w="8613" w:type="dxa"/>
          </w:tcPr>
          <w:p w14:paraId="02A01DE9" w14:textId="77777777" w:rsidR="0020281C" w:rsidRDefault="0020281C" w:rsidP="0020281C">
            <w:pPr>
              <w:jc w:val="center"/>
              <w:rPr>
                <w:sz w:val="28"/>
              </w:rPr>
            </w:pPr>
            <w:r w:rsidRPr="0020281C">
              <w:rPr>
                <w:sz w:val="28"/>
              </w:rPr>
              <w:drawing>
                <wp:inline distT="0" distB="0" distL="0" distR="0" wp14:anchorId="6E8A4E25" wp14:editId="4AE4C7DE">
                  <wp:extent cx="2524477" cy="2962688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477" cy="29626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44D2AC" w14:textId="77777777" w:rsidR="0020281C" w:rsidRDefault="0020281C" w:rsidP="0020281C">
            <w:pPr>
              <w:jc w:val="center"/>
              <w:rPr>
                <w:sz w:val="28"/>
              </w:rPr>
            </w:pPr>
          </w:p>
          <w:p w14:paraId="6DB9A8EF" w14:textId="77777777" w:rsidR="0020281C" w:rsidRDefault="0020281C" w:rsidP="0020281C">
            <w:pPr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T = (300 + 10M + 5M) * 10</w:t>
            </w:r>
            <w:r>
              <w:rPr>
                <w:sz w:val="28"/>
                <w:vertAlign w:val="superscript"/>
                <w:lang w:val="en-GB"/>
              </w:rPr>
              <w:t>-6</w:t>
            </w:r>
            <w:r>
              <w:rPr>
                <w:sz w:val="28"/>
                <w:lang w:val="en-GB"/>
              </w:rPr>
              <w:t xml:space="preserve"> = </w:t>
            </w:r>
          </w:p>
          <w:p w14:paraId="45DCC9EB" w14:textId="77777777" w:rsidR="0020281C" w:rsidRDefault="0020281C" w:rsidP="0020281C">
            <w:pPr>
              <w:rPr>
                <w:sz w:val="28"/>
                <w:lang w:val="en-GB"/>
              </w:rPr>
            </w:pPr>
          </w:p>
          <w:p w14:paraId="72456AF7" w14:textId="77777777" w:rsidR="0020281C" w:rsidRDefault="0020281C" w:rsidP="0020281C">
            <w:pPr>
              <w:rPr>
                <w:sz w:val="28"/>
                <w:lang w:val="en-GB"/>
              </w:rPr>
            </w:pPr>
          </w:p>
          <w:p w14:paraId="7379770F" w14:textId="77777777" w:rsidR="0020281C" w:rsidRDefault="0020281C" w:rsidP="0020281C">
            <w:pPr>
              <w:rPr>
                <w:sz w:val="28"/>
                <w:lang w:val="en-GB"/>
              </w:rPr>
            </w:pPr>
          </w:p>
          <w:p w14:paraId="50914974" w14:textId="77777777" w:rsidR="0020281C" w:rsidRDefault="0020281C" w:rsidP="0020281C">
            <w:pPr>
              <w:ind w:left="-1102" w:right="-430"/>
              <w:rPr>
                <w:sz w:val="28"/>
                <w:lang w:val="en-GB"/>
              </w:rPr>
            </w:pPr>
          </w:p>
          <w:p w14:paraId="6D9F5216" w14:textId="77777777" w:rsidR="0020281C" w:rsidRDefault="0020281C" w:rsidP="0020281C">
            <w:pPr>
              <w:rPr>
                <w:sz w:val="28"/>
                <w:lang w:val="en-GB"/>
              </w:rPr>
            </w:pPr>
          </w:p>
          <w:p w14:paraId="390C2361" w14:textId="77777777" w:rsidR="0020281C" w:rsidRDefault="0020281C" w:rsidP="0020281C">
            <w:pPr>
              <w:rPr>
                <w:sz w:val="28"/>
                <w:lang w:val="en-GB"/>
              </w:rPr>
            </w:pPr>
          </w:p>
          <w:p w14:paraId="621622CE" w14:textId="77777777" w:rsidR="0020281C" w:rsidRDefault="0020281C" w:rsidP="0020281C">
            <w:pPr>
              <w:rPr>
                <w:sz w:val="28"/>
                <w:lang w:val="en-GB"/>
              </w:rPr>
            </w:pPr>
          </w:p>
          <w:p w14:paraId="34E3AE32" w14:textId="77777777" w:rsidR="0020281C" w:rsidRDefault="0020281C" w:rsidP="0020281C">
            <w:pPr>
              <w:rPr>
                <w:sz w:val="28"/>
                <w:lang w:val="en-GB"/>
              </w:rPr>
            </w:pPr>
          </w:p>
          <w:p w14:paraId="64170C6D" w14:textId="77777777" w:rsidR="0020281C" w:rsidRDefault="0020281C" w:rsidP="0020281C">
            <w:pPr>
              <w:rPr>
                <w:sz w:val="28"/>
                <w:lang w:val="en-GB"/>
              </w:rPr>
            </w:pPr>
          </w:p>
          <w:p w14:paraId="7B7D0B6C" w14:textId="1D9E7C66" w:rsidR="0020281C" w:rsidRPr="0020281C" w:rsidRDefault="0020281C" w:rsidP="0020281C">
            <w:pPr>
              <w:rPr>
                <w:sz w:val="28"/>
                <w:lang w:val="en-GB"/>
              </w:rPr>
            </w:pPr>
          </w:p>
        </w:tc>
      </w:tr>
    </w:tbl>
    <w:p w14:paraId="3DC89883" w14:textId="77777777" w:rsidR="009F0C01" w:rsidRPr="00CF28B1" w:rsidRDefault="009F0C01" w:rsidP="0020281C">
      <w:pPr>
        <w:jc w:val="both"/>
        <w:rPr>
          <w:sz w:val="28"/>
        </w:rPr>
      </w:pPr>
    </w:p>
    <w:sectPr w:rsidR="009F0C01" w:rsidRPr="00CF28B1" w:rsidSect="00452D29">
      <w:headerReference w:type="even" r:id="rId14"/>
      <w:headerReference w:type="default" r:id="rId15"/>
      <w:footerReference w:type="default" r:id="rId16"/>
      <w:pgSz w:w="11906" w:h="16838"/>
      <w:pgMar w:top="737" w:right="851" w:bottom="73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14CD09" w14:textId="77777777" w:rsidR="0019679C" w:rsidRDefault="0019679C" w:rsidP="00B44003">
      <w:r>
        <w:separator/>
      </w:r>
    </w:p>
  </w:endnote>
  <w:endnote w:type="continuationSeparator" w:id="0">
    <w:p w14:paraId="1651C430" w14:textId="77777777" w:rsidR="0019679C" w:rsidRDefault="0019679C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154617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F83B" w14:textId="776E1847" w:rsidR="0020281C" w:rsidRDefault="0020281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1701CFB" w14:textId="77777777" w:rsidR="0020281C" w:rsidRDefault="002028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A2C53D" w14:textId="77777777" w:rsidR="0019679C" w:rsidRDefault="0019679C" w:rsidP="00B44003">
      <w:r>
        <w:separator/>
      </w:r>
    </w:p>
  </w:footnote>
  <w:footnote w:type="continuationSeparator" w:id="0">
    <w:p w14:paraId="45AE7F2F" w14:textId="77777777" w:rsidR="0019679C" w:rsidRDefault="0019679C" w:rsidP="00B440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DABAFA" w14:textId="77777777" w:rsidR="00CA1D2A" w:rsidRDefault="001F72CF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A1D2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43DB77" w14:textId="77777777" w:rsidR="00CA1D2A" w:rsidRDefault="00CA1D2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279310" w14:textId="49DF566C" w:rsidR="00CA1D2A" w:rsidRDefault="00CA1D2A">
    <w:pPr>
      <w:pStyle w:val="Header"/>
      <w:framePr w:wrap="around" w:vAnchor="text" w:hAnchor="margin" w:xAlign="center" w:y="1"/>
      <w:rPr>
        <w:rStyle w:val="PageNumber"/>
      </w:rPr>
    </w:pPr>
  </w:p>
  <w:p w14:paraId="49419D83" w14:textId="77777777" w:rsidR="00CA1D2A" w:rsidRDefault="00CA1D2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AD4600"/>
    <w:multiLevelType w:val="hybridMultilevel"/>
    <w:tmpl w:val="4C56D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5B30C0"/>
    <w:multiLevelType w:val="hybridMultilevel"/>
    <w:tmpl w:val="95F67A32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" w15:restartNumberingAfterBreak="0">
    <w:nsid w:val="09FA5A9C"/>
    <w:multiLevelType w:val="multilevel"/>
    <w:tmpl w:val="BD2CCE4C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1AFE3B01"/>
    <w:multiLevelType w:val="hybridMultilevel"/>
    <w:tmpl w:val="B776CD66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6456D2E"/>
    <w:multiLevelType w:val="multilevel"/>
    <w:tmpl w:val="0D78EEB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10" w15:restartNumberingAfterBreak="0">
    <w:nsid w:val="290A18B9"/>
    <w:multiLevelType w:val="hybridMultilevel"/>
    <w:tmpl w:val="B99C32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440747"/>
    <w:multiLevelType w:val="multilevel"/>
    <w:tmpl w:val="BA341144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19B488C"/>
    <w:multiLevelType w:val="hybridMultilevel"/>
    <w:tmpl w:val="E10AD30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07B6A19"/>
    <w:multiLevelType w:val="hybridMultilevel"/>
    <w:tmpl w:val="01268FD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421E3941"/>
    <w:multiLevelType w:val="multilevel"/>
    <w:tmpl w:val="69F418EA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6" w15:restartNumberingAfterBreak="0">
    <w:nsid w:val="49312069"/>
    <w:multiLevelType w:val="hybridMultilevel"/>
    <w:tmpl w:val="72301446"/>
    <w:lvl w:ilvl="0" w:tplc="EC506C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B6346A4"/>
    <w:multiLevelType w:val="hybridMultilevel"/>
    <w:tmpl w:val="9FB6A1BC"/>
    <w:lvl w:ilvl="0" w:tplc="4874F5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86634F"/>
    <w:multiLevelType w:val="hybridMultilevel"/>
    <w:tmpl w:val="2132D4BA"/>
    <w:lvl w:ilvl="0" w:tplc="099E46D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E53122B"/>
    <w:multiLevelType w:val="multilevel"/>
    <w:tmpl w:val="F0CA0E4C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0" w15:restartNumberingAfterBreak="0">
    <w:nsid w:val="55B84301"/>
    <w:multiLevelType w:val="hybridMultilevel"/>
    <w:tmpl w:val="5E6E32EE"/>
    <w:lvl w:ilvl="0" w:tplc="E78EEE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CA16025"/>
    <w:multiLevelType w:val="hybridMultilevel"/>
    <w:tmpl w:val="84F67BC0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4D68F7"/>
    <w:multiLevelType w:val="multilevel"/>
    <w:tmpl w:val="36B8AFD4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7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5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6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9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16" w:hanging="2160"/>
      </w:pPr>
      <w:rPr>
        <w:rFonts w:hint="default"/>
      </w:rPr>
    </w:lvl>
  </w:abstractNum>
  <w:abstractNum w:abstractNumId="23" w15:restartNumberingAfterBreak="0">
    <w:nsid w:val="60FD0DF6"/>
    <w:multiLevelType w:val="multilevel"/>
    <w:tmpl w:val="9A901C4A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4" w15:restartNumberingAfterBreak="0">
    <w:nsid w:val="61F678BE"/>
    <w:multiLevelType w:val="multilevel"/>
    <w:tmpl w:val="D55A74FE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72E63F5E"/>
    <w:multiLevelType w:val="hybridMultilevel"/>
    <w:tmpl w:val="502409C8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2"/>
  </w:num>
  <w:num w:numId="2">
    <w:abstractNumId w:val="3"/>
  </w:num>
  <w:num w:numId="3">
    <w:abstractNumId w:val="26"/>
  </w:num>
  <w:num w:numId="4">
    <w:abstractNumId w:val="7"/>
  </w:num>
  <w:num w:numId="5">
    <w:abstractNumId w:val="6"/>
  </w:num>
  <w:num w:numId="6">
    <w:abstractNumId w:val="0"/>
  </w:num>
  <w:num w:numId="7">
    <w:abstractNumId w:val="8"/>
  </w:num>
  <w:num w:numId="8">
    <w:abstractNumId w:val="10"/>
  </w:num>
  <w:num w:numId="9">
    <w:abstractNumId w:val="9"/>
  </w:num>
  <w:num w:numId="10">
    <w:abstractNumId w:val="1"/>
  </w:num>
  <w:num w:numId="11">
    <w:abstractNumId w:val="17"/>
  </w:num>
  <w:num w:numId="12">
    <w:abstractNumId w:val="16"/>
  </w:num>
  <w:num w:numId="13">
    <w:abstractNumId w:val="2"/>
  </w:num>
  <w:num w:numId="14">
    <w:abstractNumId w:val="20"/>
  </w:num>
  <w:num w:numId="15">
    <w:abstractNumId w:val="14"/>
  </w:num>
  <w:num w:numId="16">
    <w:abstractNumId w:val="25"/>
  </w:num>
  <w:num w:numId="17">
    <w:abstractNumId w:val="21"/>
  </w:num>
  <w:num w:numId="18">
    <w:abstractNumId w:val="5"/>
  </w:num>
  <w:num w:numId="19">
    <w:abstractNumId w:val="24"/>
  </w:num>
  <w:num w:numId="20">
    <w:abstractNumId w:val="11"/>
  </w:num>
  <w:num w:numId="21">
    <w:abstractNumId w:val="19"/>
  </w:num>
  <w:num w:numId="22">
    <w:abstractNumId w:val="13"/>
  </w:num>
  <w:num w:numId="23">
    <w:abstractNumId w:val="23"/>
  </w:num>
  <w:num w:numId="24">
    <w:abstractNumId w:val="18"/>
  </w:num>
  <w:num w:numId="25">
    <w:abstractNumId w:val="4"/>
  </w:num>
  <w:num w:numId="26">
    <w:abstractNumId w:val="15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11B77"/>
    <w:rsid w:val="00001143"/>
    <w:rsid w:val="0000663F"/>
    <w:rsid w:val="00011F2F"/>
    <w:rsid w:val="00024354"/>
    <w:rsid w:val="00036D75"/>
    <w:rsid w:val="00040016"/>
    <w:rsid w:val="0005634D"/>
    <w:rsid w:val="000978E9"/>
    <w:rsid w:val="000A6CDB"/>
    <w:rsid w:val="000B1DB5"/>
    <w:rsid w:val="000C5F9E"/>
    <w:rsid w:val="000C6651"/>
    <w:rsid w:val="001020CC"/>
    <w:rsid w:val="00102388"/>
    <w:rsid w:val="00111B77"/>
    <w:rsid w:val="00115EA3"/>
    <w:rsid w:val="00154124"/>
    <w:rsid w:val="001700ED"/>
    <w:rsid w:val="00194F2B"/>
    <w:rsid w:val="0019679C"/>
    <w:rsid w:val="0019727B"/>
    <w:rsid w:val="001A522D"/>
    <w:rsid w:val="001B42AF"/>
    <w:rsid w:val="001B5153"/>
    <w:rsid w:val="001C69FB"/>
    <w:rsid w:val="001E3314"/>
    <w:rsid w:val="001E6169"/>
    <w:rsid w:val="001F72CF"/>
    <w:rsid w:val="0020281C"/>
    <w:rsid w:val="0020428F"/>
    <w:rsid w:val="002048DE"/>
    <w:rsid w:val="00212820"/>
    <w:rsid w:val="00221019"/>
    <w:rsid w:val="00223EDF"/>
    <w:rsid w:val="00225942"/>
    <w:rsid w:val="00245942"/>
    <w:rsid w:val="00252E28"/>
    <w:rsid w:val="0025727D"/>
    <w:rsid w:val="0028212E"/>
    <w:rsid w:val="00293AE3"/>
    <w:rsid w:val="002A3AA6"/>
    <w:rsid w:val="002B09CC"/>
    <w:rsid w:val="002C3B3A"/>
    <w:rsid w:val="002D29EC"/>
    <w:rsid w:val="002E1E52"/>
    <w:rsid w:val="0030102B"/>
    <w:rsid w:val="00301EB8"/>
    <w:rsid w:val="00305305"/>
    <w:rsid w:val="0030611C"/>
    <w:rsid w:val="003401A3"/>
    <w:rsid w:val="0035178B"/>
    <w:rsid w:val="0035480A"/>
    <w:rsid w:val="00375FD5"/>
    <w:rsid w:val="003766BD"/>
    <w:rsid w:val="00386B37"/>
    <w:rsid w:val="00386FD7"/>
    <w:rsid w:val="003D6DC0"/>
    <w:rsid w:val="003E1C72"/>
    <w:rsid w:val="003E289D"/>
    <w:rsid w:val="003E43E2"/>
    <w:rsid w:val="003E7937"/>
    <w:rsid w:val="00401DB9"/>
    <w:rsid w:val="00407560"/>
    <w:rsid w:val="0042360A"/>
    <w:rsid w:val="00426AB8"/>
    <w:rsid w:val="00433DCE"/>
    <w:rsid w:val="00441DBC"/>
    <w:rsid w:val="00442C76"/>
    <w:rsid w:val="00450F1C"/>
    <w:rsid w:val="0045200D"/>
    <w:rsid w:val="00452D29"/>
    <w:rsid w:val="00460A3F"/>
    <w:rsid w:val="00462067"/>
    <w:rsid w:val="00463700"/>
    <w:rsid w:val="004A2F87"/>
    <w:rsid w:val="004C02BD"/>
    <w:rsid w:val="004C16B4"/>
    <w:rsid w:val="004D3D9D"/>
    <w:rsid w:val="004D66C0"/>
    <w:rsid w:val="0050465A"/>
    <w:rsid w:val="00513DF5"/>
    <w:rsid w:val="00524225"/>
    <w:rsid w:val="00533955"/>
    <w:rsid w:val="00534F1A"/>
    <w:rsid w:val="00546670"/>
    <w:rsid w:val="0055265B"/>
    <w:rsid w:val="00560151"/>
    <w:rsid w:val="00565AAE"/>
    <w:rsid w:val="00574A56"/>
    <w:rsid w:val="00580186"/>
    <w:rsid w:val="005A055C"/>
    <w:rsid w:val="005B1DB4"/>
    <w:rsid w:val="005B7851"/>
    <w:rsid w:val="005D280C"/>
    <w:rsid w:val="006223AD"/>
    <w:rsid w:val="00642BDB"/>
    <w:rsid w:val="00662AAC"/>
    <w:rsid w:val="006665A5"/>
    <w:rsid w:val="00684220"/>
    <w:rsid w:val="00693185"/>
    <w:rsid w:val="00693998"/>
    <w:rsid w:val="006B0BB9"/>
    <w:rsid w:val="006E1392"/>
    <w:rsid w:val="00727D4A"/>
    <w:rsid w:val="00733A42"/>
    <w:rsid w:val="00734324"/>
    <w:rsid w:val="00752244"/>
    <w:rsid w:val="00784959"/>
    <w:rsid w:val="007F31A8"/>
    <w:rsid w:val="007F3C31"/>
    <w:rsid w:val="00800181"/>
    <w:rsid w:val="00823EE4"/>
    <w:rsid w:val="008252B5"/>
    <w:rsid w:val="00840676"/>
    <w:rsid w:val="00845266"/>
    <w:rsid w:val="0084578B"/>
    <w:rsid w:val="00845A86"/>
    <w:rsid w:val="008506B2"/>
    <w:rsid w:val="00855911"/>
    <w:rsid w:val="0086795E"/>
    <w:rsid w:val="00871360"/>
    <w:rsid w:val="008722D1"/>
    <w:rsid w:val="008740AB"/>
    <w:rsid w:val="008A5ED1"/>
    <w:rsid w:val="008A632B"/>
    <w:rsid w:val="008A75FD"/>
    <w:rsid w:val="008B5760"/>
    <w:rsid w:val="008C78C5"/>
    <w:rsid w:val="00900B3D"/>
    <w:rsid w:val="00900E70"/>
    <w:rsid w:val="00917F48"/>
    <w:rsid w:val="009356FF"/>
    <w:rsid w:val="009507CC"/>
    <w:rsid w:val="009542B4"/>
    <w:rsid w:val="00967BAB"/>
    <w:rsid w:val="00985EF0"/>
    <w:rsid w:val="009935F0"/>
    <w:rsid w:val="00997ECC"/>
    <w:rsid w:val="009A1A9A"/>
    <w:rsid w:val="009A61A2"/>
    <w:rsid w:val="009C0904"/>
    <w:rsid w:val="009E2653"/>
    <w:rsid w:val="009E2EEB"/>
    <w:rsid w:val="009E5AC0"/>
    <w:rsid w:val="009F0C01"/>
    <w:rsid w:val="00A527A2"/>
    <w:rsid w:val="00A944DC"/>
    <w:rsid w:val="00AA2BD6"/>
    <w:rsid w:val="00AC24C0"/>
    <w:rsid w:val="00AD4F10"/>
    <w:rsid w:val="00AD51E9"/>
    <w:rsid w:val="00AF141B"/>
    <w:rsid w:val="00B04162"/>
    <w:rsid w:val="00B11E95"/>
    <w:rsid w:val="00B20C59"/>
    <w:rsid w:val="00B23390"/>
    <w:rsid w:val="00B278C5"/>
    <w:rsid w:val="00B36C63"/>
    <w:rsid w:val="00B44003"/>
    <w:rsid w:val="00B6390A"/>
    <w:rsid w:val="00B72C39"/>
    <w:rsid w:val="00B827E1"/>
    <w:rsid w:val="00B94991"/>
    <w:rsid w:val="00B953FE"/>
    <w:rsid w:val="00BA26A6"/>
    <w:rsid w:val="00BC02F9"/>
    <w:rsid w:val="00BD1E64"/>
    <w:rsid w:val="00BE2895"/>
    <w:rsid w:val="00BF7490"/>
    <w:rsid w:val="00C015B6"/>
    <w:rsid w:val="00C03656"/>
    <w:rsid w:val="00C13728"/>
    <w:rsid w:val="00C22519"/>
    <w:rsid w:val="00C312A2"/>
    <w:rsid w:val="00C43F79"/>
    <w:rsid w:val="00C634C1"/>
    <w:rsid w:val="00C63EA1"/>
    <w:rsid w:val="00C73058"/>
    <w:rsid w:val="00C8626A"/>
    <w:rsid w:val="00C870C5"/>
    <w:rsid w:val="00CA0156"/>
    <w:rsid w:val="00CA1D2A"/>
    <w:rsid w:val="00CB76B6"/>
    <w:rsid w:val="00CC147E"/>
    <w:rsid w:val="00CF28B1"/>
    <w:rsid w:val="00D13D8F"/>
    <w:rsid w:val="00D209C0"/>
    <w:rsid w:val="00D4059E"/>
    <w:rsid w:val="00D42208"/>
    <w:rsid w:val="00D5498D"/>
    <w:rsid w:val="00D6449F"/>
    <w:rsid w:val="00D80A96"/>
    <w:rsid w:val="00D934FB"/>
    <w:rsid w:val="00D97238"/>
    <w:rsid w:val="00DB3D06"/>
    <w:rsid w:val="00DF4DD3"/>
    <w:rsid w:val="00DF5FCB"/>
    <w:rsid w:val="00E17A94"/>
    <w:rsid w:val="00E23C37"/>
    <w:rsid w:val="00E40F64"/>
    <w:rsid w:val="00E717CA"/>
    <w:rsid w:val="00E71AFF"/>
    <w:rsid w:val="00E73900"/>
    <w:rsid w:val="00E80672"/>
    <w:rsid w:val="00E93ACB"/>
    <w:rsid w:val="00EB6CF4"/>
    <w:rsid w:val="00EC623A"/>
    <w:rsid w:val="00EE2E00"/>
    <w:rsid w:val="00F34213"/>
    <w:rsid w:val="00F55030"/>
    <w:rsid w:val="00F814A8"/>
    <w:rsid w:val="00F84EEA"/>
    <w:rsid w:val="00F878FA"/>
    <w:rsid w:val="00F91B49"/>
    <w:rsid w:val="00F93B6C"/>
    <w:rsid w:val="00F9467A"/>
    <w:rsid w:val="00F97FA4"/>
    <w:rsid w:val="00FC0AEC"/>
    <w:rsid w:val="00FD1689"/>
    <w:rsid w:val="00FD6427"/>
    <w:rsid w:val="00FE1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0B6CAE5"/>
  <w15:docId w15:val="{A14FD6A1-A289-43CD-8518-21536DED4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11B77"/>
  </w:style>
  <w:style w:type="paragraph" w:styleId="Heading1">
    <w:name w:val="heading 1"/>
    <w:basedOn w:val="Normal"/>
    <w:next w:val="Normal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CF28B1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733A42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aliases w:val="Нумерованный список 1"/>
    <w:basedOn w:val="Normal"/>
    <w:link w:val="BodyTextIndentChar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Caption">
    <w:name w:val="caption"/>
    <w:basedOn w:val="Normal"/>
    <w:next w:val="Normal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PageNumber">
    <w:name w:val="page number"/>
    <w:basedOn w:val="DefaultParagraphFont"/>
    <w:rsid w:val="0019727B"/>
  </w:style>
  <w:style w:type="character" w:customStyle="1" w:styleId="Heading3Char">
    <w:name w:val="Heading 3 Char"/>
    <w:basedOn w:val="DefaultParagraphFont"/>
    <w:link w:val="Heading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B44003"/>
    <w:rPr>
      <w:rFonts w:ascii="Calibri" w:hAnsi="Calibri"/>
      <w:b/>
      <w:bCs/>
      <w:sz w:val="22"/>
      <w:szCs w:val="22"/>
    </w:rPr>
  </w:style>
  <w:style w:type="paragraph" w:styleId="Header">
    <w:name w:val="header"/>
    <w:basedOn w:val="Normal"/>
    <w:link w:val="HeaderChar"/>
    <w:rsid w:val="00B4400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B44003"/>
  </w:style>
  <w:style w:type="paragraph" w:styleId="Footer">
    <w:name w:val="footer"/>
    <w:basedOn w:val="Normal"/>
    <w:link w:val="FooterChar"/>
    <w:uiPriority w:val="99"/>
    <w:rsid w:val="00B4400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4003"/>
  </w:style>
  <w:style w:type="table" w:styleId="TableGrid">
    <w:name w:val="Table Grid"/>
    <w:basedOn w:val="TableNormal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3">
    <w:name w:val="List 3"/>
    <w:basedOn w:val="Normal"/>
    <w:rsid w:val="00845A86"/>
    <w:pPr>
      <w:ind w:left="849" w:hanging="283"/>
    </w:pPr>
    <w:rPr>
      <w:sz w:val="24"/>
      <w:szCs w:val="24"/>
    </w:rPr>
  </w:style>
  <w:style w:type="paragraph" w:styleId="BodyText">
    <w:name w:val="Body Text"/>
    <w:basedOn w:val="Normal"/>
    <w:link w:val="BodyTextChar"/>
    <w:rsid w:val="00AA2BD6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AA2BD6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733A42"/>
    <w:rPr>
      <w:rFonts w:ascii="Calibri" w:eastAsia="Times New Roman" w:hAnsi="Calibri" w:cs="Times New Roman"/>
      <w:i/>
      <w:iCs/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7849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84959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unhideWhenUsed/>
    <w:rsid w:val="00784959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784959"/>
  </w:style>
  <w:style w:type="paragraph" w:styleId="List2">
    <w:name w:val="List 2"/>
    <w:basedOn w:val="Normal"/>
    <w:semiHidden/>
    <w:unhideWhenUsed/>
    <w:rsid w:val="0035480A"/>
    <w:pPr>
      <w:ind w:left="566" w:hanging="283"/>
      <w:contextualSpacing/>
    </w:pPr>
  </w:style>
  <w:style w:type="paragraph" w:styleId="ListParagraph">
    <w:name w:val="List Paragraph"/>
    <w:basedOn w:val="Normal"/>
    <w:uiPriority w:val="34"/>
    <w:qFormat/>
    <w:rsid w:val="005B1DB4"/>
    <w:pPr>
      <w:ind w:left="708" w:firstLine="567"/>
    </w:pPr>
    <w:rPr>
      <w:sz w:val="28"/>
      <w:szCs w:val="24"/>
    </w:rPr>
  </w:style>
  <w:style w:type="character" w:customStyle="1" w:styleId="BodyTextIndentChar">
    <w:name w:val="Body Text Indent Char"/>
    <w:aliases w:val="Нумерованный список 1 Char"/>
    <w:basedOn w:val="DefaultParagraphFont"/>
    <w:link w:val="BodyTextIndent"/>
    <w:rsid w:val="00534F1A"/>
    <w:rPr>
      <w:kern w:val="28"/>
      <w:sz w:val="28"/>
    </w:rPr>
  </w:style>
  <w:style w:type="paragraph" w:styleId="NormalIndent">
    <w:name w:val="Normal Indent"/>
    <w:basedOn w:val="Normal"/>
    <w:rsid w:val="00CA1D2A"/>
    <w:pPr>
      <w:ind w:left="720"/>
      <w:jc w:val="both"/>
    </w:pPr>
    <w:rPr>
      <w:sz w:val="22"/>
    </w:rPr>
  </w:style>
  <w:style w:type="paragraph" w:customStyle="1" w:styleId="a">
    <w:name w:val="Базовый заголовок"/>
    <w:basedOn w:val="Normal"/>
    <w:next w:val="BodyText"/>
    <w:rsid w:val="0005634D"/>
    <w:pPr>
      <w:keepNext/>
      <w:keepLines/>
      <w:spacing w:before="240" w:after="120"/>
    </w:pPr>
    <w:rPr>
      <w:rFonts w:ascii="Arial" w:hAnsi="Arial"/>
      <w:b/>
      <w:kern w:val="28"/>
      <w:sz w:val="36"/>
    </w:rPr>
  </w:style>
  <w:style w:type="character" w:customStyle="1" w:styleId="Heading4Char">
    <w:name w:val="Heading 4 Char"/>
    <w:basedOn w:val="DefaultParagraphFont"/>
    <w:link w:val="Heading4"/>
    <w:semiHidden/>
    <w:rsid w:val="00CF28B1"/>
    <w:rPr>
      <w:rFonts w:asciiTheme="majorHAnsi" w:eastAsiaTheme="majorEastAsia" w:hAnsiTheme="majorHAnsi" w:cstheme="majorBidi"/>
      <w:i/>
      <w:iCs/>
      <w:color w:val="365F91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680811-38D6-47ED-A3B4-A085711D26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3</Pages>
  <Words>127</Words>
  <Characters>729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ЛР 01 ДО</vt:lpstr>
      <vt:lpstr>ЛР 01 ДО</vt:lpstr>
    </vt:vector>
  </TitlesOfParts>
  <Company>sss</Company>
  <LinksUpToDate>false</LinksUpToDate>
  <CharactersWithSpaces>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Р 01 ДО</dc:title>
  <dc:creator>АТК СВЛ</dc:creator>
  <cp:lastModifiedBy>Савва Балашов</cp:lastModifiedBy>
  <cp:revision>20</cp:revision>
  <cp:lastPrinted>2009-02-16T18:13:00Z</cp:lastPrinted>
  <dcterms:created xsi:type="dcterms:W3CDTF">2021-01-15T10:12:00Z</dcterms:created>
  <dcterms:modified xsi:type="dcterms:W3CDTF">2021-05-16T12:55:00Z</dcterms:modified>
</cp:coreProperties>
</file>